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CFCD03" w14:textId="77777777" w:rsidR="00421050" w:rsidRDefault="00421050" w:rsidP="00421050">
      <w:pPr>
        <w:spacing w:before="60" w:after="60"/>
        <w:jc w:val="center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>HÀM SỐ</w:t>
      </w:r>
    </w:p>
    <w:p w14:paraId="08ACF96C" w14:textId="0D1032F4" w:rsidR="000378C2" w:rsidRPr="00D65433" w:rsidRDefault="00421050" w:rsidP="00D65433">
      <w:pPr>
        <w:pStyle w:val="ListParagraph"/>
        <w:numPr>
          <w:ilvl w:val="0"/>
          <w:numId w:val="1"/>
        </w:numPr>
        <w:rPr>
          <w:rFonts w:ascii="Times New Roman" w:hAnsi="Times New Roman"/>
          <w:b/>
          <w:bCs/>
          <w:sz w:val="24"/>
          <w:szCs w:val="24"/>
        </w:rPr>
      </w:pPr>
      <w:r w:rsidRPr="00D65433">
        <w:rPr>
          <w:rFonts w:ascii="Times New Roman" w:hAnsi="Times New Roman"/>
          <w:b/>
          <w:bCs/>
          <w:sz w:val="24"/>
          <w:szCs w:val="24"/>
        </w:rPr>
        <w:t>Một số ví dụ về hàm số</w:t>
      </w:r>
    </w:p>
    <w:p w14:paraId="044EB92E" w14:textId="77777777" w:rsidR="00D65433" w:rsidRPr="00D65433" w:rsidRDefault="00D65433" w:rsidP="00D65433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</w:rPr>
      </w:pPr>
      <w:r w:rsidRPr="00D65433">
        <w:rPr>
          <w:rFonts w:ascii="Times New Roman" w:hAnsi="Times New Roman"/>
          <w:b/>
          <w:bCs/>
          <w:sz w:val="24"/>
          <w:szCs w:val="24"/>
        </w:rPr>
        <w:t>VD1</w:t>
      </w:r>
      <w:r w:rsidRPr="00D65433">
        <w:rPr>
          <w:rFonts w:ascii="Times New Roman" w:hAnsi="Times New Roman"/>
          <w:sz w:val="24"/>
          <w:szCs w:val="24"/>
        </w:rPr>
        <w:t>: Nhiệt độ T (</w:t>
      </w:r>
      <w:r w:rsidRPr="00D65433">
        <w:rPr>
          <w:rFonts w:ascii="Times New Roman" w:hAnsi="Times New Roman"/>
          <w:sz w:val="24"/>
          <w:szCs w:val="24"/>
          <w:vertAlign w:val="superscript"/>
        </w:rPr>
        <w:t>0</w:t>
      </w:r>
      <w:r w:rsidRPr="00D65433">
        <w:rPr>
          <w:rFonts w:ascii="Times New Roman" w:hAnsi="Times New Roman"/>
          <w:sz w:val="24"/>
          <w:szCs w:val="24"/>
        </w:rPr>
        <w:t>C) phụ thuộc vào thời điểm t (giờ) trong một ngày.</w:t>
      </w:r>
    </w:p>
    <w:p w14:paraId="5B22D2F4" w14:textId="77777777" w:rsidR="00D65433" w:rsidRPr="00D65433" w:rsidRDefault="00D65433" w:rsidP="00D65433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 w:rsidRPr="00D65433">
        <w:rPr>
          <w:rFonts w:ascii="Times New Roman" w:hAnsi="Times New Roman"/>
          <w:sz w:val="24"/>
          <w:szCs w:val="24"/>
        </w:rPr>
        <w:t xml:space="preserve">GV: Treo bảng phụ bảng nhiệt độ ở ví dụ 1 và yêu cầu HS đọc và cho biết : Theo bảng này, nhiệt độ trong ngày cao nhất khi nào ? </w:t>
      </w:r>
      <w:r w:rsidRPr="00D65433">
        <w:rPr>
          <w:rFonts w:ascii="Times New Roman" w:hAnsi="Times New Roman"/>
          <w:sz w:val="24"/>
          <w:szCs w:val="24"/>
          <w:lang w:val="fr-FR"/>
        </w:rPr>
        <w:t>Thấp nhất khi nào ?</w:t>
      </w:r>
    </w:p>
    <w:tbl>
      <w:tblPr>
        <w:tblW w:w="5310" w:type="dxa"/>
        <w:tblLayout w:type="fixed"/>
        <w:tblLook w:val="01E0" w:firstRow="1" w:lastRow="1" w:firstColumn="1" w:lastColumn="1" w:noHBand="0" w:noVBand="0"/>
      </w:tblPr>
      <w:tblGrid>
        <w:gridCol w:w="892"/>
        <w:gridCol w:w="752"/>
        <w:gridCol w:w="751"/>
        <w:gridCol w:w="751"/>
        <w:gridCol w:w="751"/>
        <w:gridCol w:w="751"/>
        <w:gridCol w:w="662"/>
      </w:tblGrid>
      <w:tr w:rsidR="00D65433" w14:paraId="15AF6E0C" w14:textId="77777777" w:rsidTr="00D65433"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03D226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t(giờ)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1F124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0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ACDD27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4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ACEA4C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8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54A3D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12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DDDD4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16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D3D56B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20</w:t>
            </w:r>
          </w:p>
        </w:tc>
      </w:tr>
      <w:tr w:rsidR="00D65433" w14:paraId="4BB315A8" w14:textId="77777777" w:rsidTr="00D65433"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1D85B9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T(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fr-FR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C)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FC8FF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20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EEC0B8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18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423C4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22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BCF6A3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26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E9C4A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24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CE8AE3" w14:textId="77777777" w:rsidR="00D65433" w:rsidRDefault="00D65433" w:rsidP="00D65433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21</w:t>
            </w:r>
          </w:p>
        </w:tc>
      </w:tr>
    </w:tbl>
    <w:p w14:paraId="3052BD27" w14:textId="77777777" w:rsidR="00D65433" w:rsidRPr="00D65433" w:rsidRDefault="00D65433" w:rsidP="00D65433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 w:rsidRPr="00D65433">
        <w:rPr>
          <w:rFonts w:ascii="Times New Roman" w:hAnsi="Times New Roman"/>
          <w:b/>
          <w:bCs/>
          <w:sz w:val="24"/>
          <w:szCs w:val="24"/>
          <w:lang w:val="fr-FR"/>
        </w:rPr>
        <w:t>Ví dụ 2</w:t>
      </w:r>
      <w:r w:rsidRPr="00D65433">
        <w:rPr>
          <w:rFonts w:ascii="Times New Roman" w:hAnsi="Times New Roman"/>
          <w:sz w:val="24"/>
          <w:szCs w:val="24"/>
          <w:lang w:val="fr-FR"/>
        </w:rPr>
        <w:t>:</w:t>
      </w:r>
    </w:p>
    <w:p w14:paraId="712F42F4" w14:textId="77777777" w:rsidR="00D65433" w:rsidRPr="00D65433" w:rsidRDefault="00D65433" w:rsidP="00D65433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 w:rsidRPr="00D65433">
        <w:rPr>
          <w:rFonts w:ascii="Times New Roman" w:hAnsi="Times New Roman"/>
          <w:sz w:val="24"/>
          <w:szCs w:val="24"/>
          <w:lang w:val="fr-FR"/>
        </w:rPr>
        <w:t>Một thanh kim loại đông chất có khối lượng riêng là 7,8 (g/cm</w:t>
      </w:r>
      <w:r w:rsidRPr="00D65433">
        <w:rPr>
          <w:rFonts w:ascii="Times New Roman" w:hAnsi="Times New Roman"/>
          <w:sz w:val="24"/>
          <w:szCs w:val="24"/>
          <w:vertAlign w:val="superscript"/>
          <w:lang w:val="fr-FR"/>
        </w:rPr>
        <w:t>3</w:t>
      </w:r>
      <w:r w:rsidRPr="00D65433">
        <w:rPr>
          <w:rFonts w:ascii="Times New Roman" w:hAnsi="Times New Roman"/>
          <w:sz w:val="24"/>
          <w:szCs w:val="24"/>
          <w:lang w:val="fr-FR"/>
        </w:rPr>
        <w:t>) có thể tích là V (cm</w:t>
      </w:r>
      <w:r w:rsidRPr="00D65433">
        <w:rPr>
          <w:rFonts w:ascii="Times New Roman" w:hAnsi="Times New Roman"/>
          <w:sz w:val="24"/>
          <w:szCs w:val="24"/>
          <w:vertAlign w:val="superscript"/>
          <w:lang w:val="fr-FR"/>
        </w:rPr>
        <w:t>3</w:t>
      </w:r>
      <w:r w:rsidRPr="00D65433">
        <w:rPr>
          <w:rFonts w:ascii="Times New Roman" w:hAnsi="Times New Roman"/>
          <w:sz w:val="24"/>
          <w:szCs w:val="24"/>
          <w:lang w:val="fr-FR"/>
        </w:rPr>
        <w:t xml:space="preserve">). </w:t>
      </w:r>
    </w:p>
    <w:p w14:paraId="3D2876EA" w14:textId="461143D1" w:rsidR="00D65433" w:rsidRDefault="00D65433" w:rsidP="00D65433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 w:rsidRPr="00D65433">
        <w:rPr>
          <w:rFonts w:ascii="Times New Roman" w:hAnsi="Times New Roman"/>
          <w:sz w:val="24"/>
          <w:szCs w:val="24"/>
          <w:lang w:val="fr-FR"/>
        </w:rPr>
        <w:t xml:space="preserve">  Hãy lập công thức tính khối lượng m của thanh kim loại đó ?</w:t>
      </w:r>
    </w:p>
    <w:p w14:paraId="1F638B89" w14:textId="77777777" w:rsidR="00983876" w:rsidRPr="00D65433" w:rsidRDefault="00983876" w:rsidP="00D65433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</w:p>
    <w:p w14:paraId="42DC2D51" w14:textId="77777777" w:rsidR="00983876" w:rsidRDefault="00983876" w:rsidP="00983876">
      <w:pPr>
        <w:spacing w:before="60" w:after="6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m = 7,8.V (g)</w:t>
      </w:r>
    </w:p>
    <w:p w14:paraId="521E7DCF" w14:textId="77777777" w:rsidR="000A6BB5" w:rsidRDefault="000A6BB5" w:rsidP="000A6BB5">
      <w:pPr>
        <w:spacing w:before="60" w:after="6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m và V là hai đại lượng tỉ lệ thuận</w:t>
      </w:r>
    </w:p>
    <w:p w14:paraId="76CD488F" w14:textId="77777777" w:rsidR="000A6BB5" w:rsidRDefault="000A6BB5" w:rsidP="000A6BB5">
      <w:pPr>
        <w:spacing w:before="60" w:after="6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HS: Lên bảng điền vào ô trống</w:t>
      </w:r>
    </w:p>
    <w:tbl>
      <w:tblPr>
        <w:tblW w:w="4110" w:type="dxa"/>
        <w:tblLayout w:type="fixed"/>
        <w:tblLook w:val="01E0" w:firstRow="1" w:lastRow="1" w:firstColumn="1" w:lastColumn="1" w:noHBand="0" w:noVBand="0"/>
      </w:tblPr>
      <w:tblGrid>
        <w:gridCol w:w="1162"/>
        <w:gridCol w:w="670"/>
        <w:gridCol w:w="737"/>
        <w:gridCol w:w="804"/>
        <w:gridCol w:w="737"/>
      </w:tblGrid>
      <w:tr w:rsidR="000A6BB5" w14:paraId="59CE298B" w14:textId="77777777" w:rsidTr="000A6BB5"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659866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(cm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94640A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CE8515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47256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3322E3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A6BB5" w14:paraId="30440970" w14:textId="77777777" w:rsidTr="000A6BB5"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C937C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 (g)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52DBA8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,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C18D2E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15,6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1ECAF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23,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F1E0A5" w14:textId="77777777" w:rsidR="000A6BB5" w:rsidRDefault="000A6BB5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31,2</w:t>
            </w:r>
          </w:p>
        </w:tc>
      </w:tr>
    </w:tbl>
    <w:p w14:paraId="620D7DCA" w14:textId="77777777" w:rsidR="000A6BB5" w:rsidRDefault="000A6BB5" w:rsidP="000A6BB5">
      <w:pPr>
        <w:spacing w:before="60" w:after="6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>Ví dụ 3</w:t>
      </w:r>
      <w:r>
        <w:rPr>
          <w:rFonts w:ascii="Times New Roman" w:hAnsi="Times New Roman"/>
          <w:sz w:val="24"/>
          <w:szCs w:val="24"/>
          <w:lang w:val="pt-BR"/>
        </w:rPr>
        <w:t>:</w:t>
      </w:r>
    </w:p>
    <w:p w14:paraId="1EDFDC39" w14:textId="1E4EC75A" w:rsidR="00D65433" w:rsidRDefault="000A6BB5" w:rsidP="000A6BB5">
      <w:pPr>
        <w:ind w:left="360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Một vật chuyển động đều trên quãng đường dài 50km  với vận tốc v (km/h). Hãy tính thời gian t (h) của vật đó</w:t>
      </w:r>
    </w:p>
    <w:p w14:paraId="4F42892F" w14:textId="4EE4CA5E" w:rsidR="00F615E1" w:rsidRDefault="00F615E1" w:rsidP="000A6BB5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 = </w:t>
      </w:r>
      <w:r>
        <w:rPr>
          <w:rFonts w:ascii="Times New Roman" w:hAnsi="Times New Roman"/>
          <w:position w:val="-24"/>
          <w:sz w:val="24"/>
          <w:szCs w:val="24"/>
        </w:rPr>
        <w:object w:dxaOrig="360" w:dyaOrig="645" w14:anchorId="4E9DBD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2.25pt" o:ole="">
            <v:imagedata r:id="rId5" o:title=""/>
          </v:shape>
          <o:OLEObject Type="Embed" ProgID="Equation.DSMT4" ShapeID="_x0000_i1025" DrawAspect="Content" ObjectID="_1700652959" r:id="rId6"/>
        </w:object>
      </w:r>
    </w:p>
    <w:p w14:paraId="248F5C0A" w14:textId="77777777" w:rsidR="006F5E2A" w:rsidRDefault="006F5E2A" w:rsidP="006F5E2A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Quãng đường không đổi thì thời gian và vận tốc là hai đại lượng tỉ lệ nghịch vì công thức có dạng</w:t>
      </w:r>
    </w:p>
    <w:p w14:paraId="2ACAA721" w14:textId="77777777" w:rsidR="006F5E2A" w:rsidRDefault="006F5E2A" w:rsidP="006F5E2A">
      <w:pPr>
        <w:spacing w:before="60" w:after="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y = </w:t>
      </w:r>
      <w:r>
        <w:rPr>
          <w:rFonts w:ascii="Times New Roman" w:hAnsi="Times New Roman"/>
          <w:position w:val="-24"/>
          <w:sz w:val="24"/>
          <w:szCs w:val="24"/>
        </w:rPr>
        <w:object w:dxaOrig="255" w:dyaOrig="645" w14:anchorId="13A10D7E">
          <v:shape id="_x0000_i1027" type="#_x0000_t75" style="width:12.75pt;height:32.25pt" o:ole="">
            <v:imagedata r:id="rId7" o:title=""/>
          </v:shape>
          <o:OLEObject Type="Embed" ProgID="Equation.DSMT4" ShapeID="_x0000_i1027" DrawAspect="Content" ObjectID="_1700652960" r:id="rId8"/>
        </w:object>
      </w:r>
    </w:p>
    <w:p w14:paraId="3B7A5902" w14:textId="77777777" w:rsidR="006F5E2A" w:rsidRDefault="006F5E2A" w:rsidP="006F5E2A">
      <w:pPr>
        <w:spacing w:before="60" w:after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ết quả:</w:t>
      </w:r>
    </w:p>
    <w:tbl>
      <w:tblPr>
        <w:tblW w:w="4245" w:type="dxa"/>
        <w:tblLayout w:type="fixed"/>
        <w:tblLook w:val="01E0" w:firstRow="1" w:lastRow="1" w:firstColumn="1" w:lastColumn="1" w:noHBand="0" w:noVBand="0"/>
      </w:tblPr>
      <w:tblGrid>
        <w:gridCol w:w="1294"/>
        <w:gridCol w:w="764"/>
        <w:gridCol w:w="738"/>
        <w:gridCol w:w="711"/>
        <w:gridCol w:w="738"/>
      </w:tblGrid>
      <w:tr w:rsidR="006F5E2A" w14:paraId="4D390558" w14:textId="77777777" w:rsidTr="009E3600"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B56828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 (km/h)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9BCD8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7E7D0A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FC8EA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1BA294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6F5E2A" w14:paraId="7CE00A21" w14:textId="77777777" w:rsidTr="009E3600"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8EEB4B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 (h)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E56C6B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1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7D2C59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5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B2640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974FE0" w14:textId="77777777" w:rsidR="006F5E2A" w:rsidRDefault="006F5E2A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1</w:t>
            </w:r>
          </w:p>
        </w:tc>
      </w:tr>
    </w:tbl>
    <w:p w14:paraId="3A34488C" w14:textId="4A4C4499" w:rsidR="006F5E2A" w:rsidRPr="009E3600" w:rsidRDefault="009E3600" w:rsidP="009E3600">
      <w:pPr>
        <w:pStyle w:val="ListParagraph"/>
        <w:numPr>
          <w:ilvl w:val="0"/>
          <w:numId w:val="1"/>
        </w:numPr>
        <w:rPr>
          <w:rFonts w:ascii="Times New Roman" w:hAnsi="Times New Roman"/>
          <w:b/>
          <w:bCs/>
          <w:sz w:val="24"/>
          <w:szCs w:val="24"/>
          <w:lang w:val="it-IT"/>
        </w:rPr>
      </w:pPr>
      <w:r w:rsidRPr="009E3600">
        <w:rPr>
          <w:rFonts w:ascii="Times New Roman" w:hAnsi="Times New Roman"/>
          <w:b/>
          <w:bCs/>
          <w:sz w:val="24"/>
          <w:szCs w:val="24"/>
          <w:lang w:val="it-IT"/>
        </w:rPr>
        <w:t>Khái niệm hàm số</w:t>
      </w:r>
    </w:p>
    <w:p w14:paraId="60C3B267" w14:textId="77777777" w:rsidR="009E3600" w:rsidRPr="009E3600" w:rsidRDefault="009E3600" w:rsidP="009E3600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sv-SE"/>
        </w:rPr>
      </w:pPr>
      <w:r w:rsidRPr="009E3600">
        <w:rPr>
          <w:rFonts w:ascii="Times New Roman" w:hAnsi="Times New Roman"/>
          <w:sz w:val="24"/>
          <w:szCs w:val="24"/>
          <w:lang w:val="sv-SE"/>
        </w:rPr>
        <w:t>Nếu đại lượng y phụ thuộc vào đại lượng thay đổi x sao cho với mỗi giá trị của x ta luôn xác định được chỉ một giá trị tương ứng của y thì y được gọi là hàm số của x.</w:t>
      </w:r>
    </w:p>
    <w:p w14:paraId="4E9FF7E7" w14:textId="77777777" w:rsidR="009E3600" w:rsidRPr="009E3600" w:rsidRDefault="009E3600" w:rsidP="009E3600">
      <w:pPr>
        <w:spacing w:before="60" w:after="60"/>
        <w:ind w:left="360"/>
        <w:jc w:val="both"/>
        <w:rPr>
          <w:rFonts w:ascii="Times New Roman" w:hAnsi="Times New Roman"/>
          <w:sz w:val="24"/>
          <w:szCs w:val="24"/>
          <w:lang w:val="sv-SE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584"/>
        <w:gridCol w:w="584"/>
        <w:gridCol w:w="585"/>
        <w:gridCol w:w="585"/>
        <w:gridCol w:w="585"/>
        <w:gridCol w:w="585"/>
        <w:gridCol w:w="585"/>
        <w:gridCol w:w="585"/>
        <w:gridCol w:w="585"/>
      </w:tblGrid>
      <w:tr w:rsidR="0071314F" w14:paraId="3EC7046D" w14:textId="77777777" w:rsidTr="0071314F"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3A07D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x</w: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30A8E3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-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CBF643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-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35476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-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BC10D4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-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DE664F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07E7F9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2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5B1E4A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3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A5C6C3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4</w:t>
            </w:r>
          </w:p>
        </w:tc>
      </w:tr>
      <w:tr w:rsidR="0071314F" w14:paraId="23320E1C" w14:textId="77777777" w:rsidTr="0071314F"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19E6A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y</w: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73A05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16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9D936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3ECF25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DB92C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5BB33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1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7B9B26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4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FBD1F5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9</w:t>
            </w:r>
          </w:p>
        </w:tc>
        <w:tc>
          <w:tcPr>
            <w:tcW w:w="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24C9E" w14:textId="77777777" w:rsidR="0071314F" w:rsidRDefault="0071314F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>16</w:t>
            </w:r>
          </w:p>
        </w:tc>
      </w:tr>
    </w:tbl>
    <w:p w14:paraId="2884DAEE" w14:textId="77777777" w:rsidR="0071314F" w:rsidRDefault="0071314F" w:rsidP="0071314F">
      <w:pPr>
        <w:spacing w:before="60" w:after="60"/>
        <w:jc w:val="both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>Nhìn vào bảng ta thấy 3 điều kiện của hàm số đều thoả mãn, vậy y là một hàm số của x.</w:t>
      </w:r>
    </w:p>
    <w:p w14:paraId="7BAA2B4E" w14:textId="42A12CE1" w:rsidR="009E3600" w:rsidRDefault="00340954" w:rsidP="009E3600">
      <w:pPr>
        <w:pStyle w:val="ListParagraph"/>
        <w:rPr>
          <w:rFonts w:ascii="Times New Roman" w:hAnsi="Times New Roman"/>
          <w:sz w:val="24"/>
          <w:szCs w:val="24"/>
          <w:lang w:val="sv-SE"/>
        </w:rPr>
      </w:pPr>
      <w:r>
        <w:rPr>
          <w:rFonts w:ascii="Times New Roman" w:hAnsi="Times New Roman"/>
          <w:sz w:val="24"/>
          <w:szCs w:val="24"/>
          <w:lang w:val="sv-SE"/>
        </w:rPr>
        <w:t>bài tập 25 SGK</w:t>
      </w:r>
    </w:p>
    <w:p w14:paraId="056C7876" w14:textId="77777777" w:rsidR="00FC73CD" w:rsidRDefault="00FC73CD" w:rsidP="00FC73CD">
      <w:pPr>
        <w:spacing w:before="60" w:after="60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i/>
          <w:iCs/>
          <w:sz w:val="24"/>
          <w:szCs w:val="24"/>
          <w:lang w:val="fr-FR"/>
        </w:rPr>
        <w:t>Bài tập 27 (SGK/T64)</w:t>
      </w:r>
    </w:p>
    <w:p w14:paraId="7923107D" w14:textId="77777777" w:rsidR="005325BD" w:rsidRDefault="005325BD" w:rsidP="005325BD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a) Đại lượng y là hàm số của đại lượng x vì y phụ thuộc theo sự biến đổi của x, với mỗi giá trị của x chỉ có một giá trị tương ứng của y.</w:t>
      </w:r>
    </w:p>
    <w:p w14:paraId="513C81CC" w14:textId="77777777" w:rsidR="005325BD" w:rsidRDefault="005325BD" w:rsidP="005325BD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  <w:lang w:val="fr-FR"/>
        </w:rPr>
        <w:t>Công thức: x.y = 15 (x và y là hai đại lượng tỉ lệ nghịch)</w:t>
      </w:r>
    </w:p>
    <w:p w14:paraId="194C48A7" w14:textId="77777777" w:rsidR="005325BD" w:rsidRDefault="005325BD" w:rsidP="005325BD">
      <w:pPr>
        <w:spacing w:before="60" w:after="6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lastRenderedPageBreak/>
        <w:t>b) y là một hàm hằng. Với mỗi giá trị của x chỉ có một giá trị tương ứng của y bằng 2.</w:t>
      </w:r>
    </w:p>
    <w:p w14:paraId="1E8BE478" w14:textId="77777777" w:rsidR="005325BD" w:rsidRDefault="005325BD" w:rsidP="005325BD">
      <w:pPr>
        <w:spacing w:before="60" w:after="6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2HS lên bảng làm</w:t>
      </w:r>
    </w:p>
    <w:p w14:paraId="77C8931A" w14:textId="77777777" w:rsidR="005325BD" w:rsidRDefault="005325BD" w:rsidP="005325BD">
      <w:pPr>
        <w:spacing w:before="60" w:after="6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Kết quả: </w:t>
      </w:r>
      <w:r>
        <w:rPr>
          <w:rFonts w:ascii="Times New Roman" w:hAnsi="Times New Roman"/>
          <w:sz w:val="24"/>
          <w:szCs w:val="24"/>
        </w:rPr>
        <w:t xml:space="preserve">a) f(5) = </w:t>
      </w:r>
      <w:r>
        <w:rPr>
          <w:rFonts w:ascii="Times New Roman" w:hAnsi="Times New Roman"/>
          <w:position w:val="-24"/>
          <w:sz w:val="24"/>
          <w:szCs w:val="24"/>
        </w:rPr>
        <w:object w:dxaOrig="345" w:dyaOrig="645" w14:anchorId="3DC35CFD">
          <v:shape id="_x0000_i1029" type="#_x0000_t75" style="width:17.25pt;height:32.25pt" o:ole="">
            <v:imagedata r:id="rId9" o:title=""/>
          </v:shape>
          <o:OLEObject Type="Embed" ProgID="Equation.DSMT4" ShapeID="_x0000_i1029" DrawAspect="Content" ObjectID="_1700652961" r:id="rId10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;  </w:t>
      </w:r>
      <w:r>
        <w:rPr>
          <w:rFonts w:ascii="Times New Roman" w:hAnsi="Times New Roman"/>
          <w:sz w:val="24"/>
          <w:szCs w:val="24"/>
        </w:rPr>
        <w:t>f(-3) = -4</w:t>
      </w:r>
    </w:p>
    <w:p w14:paraId="64C03F89" w14:textId="77777777" w:rsidR="005325BD" w:rsidRDefault="005325BD" w:rsidP="005325BD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</w:p>
    <w:tbl>
      <w:tblPr>
        <w:tblW w:w="4245" w:type="dxa"/>
        <w:tblInd w:w="125" w:type="dxa"/>
        <w:tblLayout w:type="fixed"/>
        <w:tblLook w:val="01E0" w:firstRow="1" w:lastRow="1" w:firstColumn="1" w:lastColumn="1" w:noHBand="0" w:noVBand="0"/>
      </w:tblPr>
      <w:tblGrid>
        <w:gridCol w:w="1101"/>
        <w:gridCol w:w="468"/>
        <w:gridCol w:w="468"/>
        <w:gridCol w:w="468"/>
        <w:gridCol w:w="402"/>
        <w:gridCol w:w="402"/>
        <w:gridCol w:w="501"/>
        <w:gridCol w:w="435"/>
      </w:tblGrid>
      <w:tr w:rsidR="005325BD" w14:paraId="104DCD71" w14:textId="77777777" w:rsidTr="003817FE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52449C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EE657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7975C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672B9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BF5EE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67352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F2CBB0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CC993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325BD" w14:paraId="6C273F88" w14:textId="77777777" w:rsidTr="003817FE">
        <w:trPr>
          <w:trHeight w:val="4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F3501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f(x)=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345" w:dyaOrig="645" w14:anchorId="0AD320C4">
                <v:shape id="_x0000_i1030" type="#_x0000_t75" style="width:17.25pt;height:32.25pt" o:ole="">
                  <v:imagedata r:id="rId11" o:title=""/>
                </v:shape>
                <o:OLEObject Type="Embed" ProgID="Equation.DSMT4" ShapeID="_x0000_i1030" DrawAspect="Content" ObjectID="_1700652962" r:id="rId12"/>
              </w:objec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312FBF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-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0177B1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-3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9C22D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-4</w:t>
            </w:r>
          </w:p>
        </w:tc>
        <w:tc>
          <w:tcPr>
            <w:tcW w:w="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7B225F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>6</w:t>
            </w:r>
          </w:p>
        </w:tc>
        <w:tc>
          <w:tcPr>
            <w:tcW w:w="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E2713F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FF0000"/>
                <w:position w:val="-24"/>
                <w:sz w:val="24"/>
                <w:szCs w:val="24"/>
              </w:rPr>
              <w:object w:dxaOrig="345" w:dyaOrig="645" w14:anchorId="609CC449">
                <v:shape id="_x0000_i1031" type="#_x0000_t75" style="width:17.25pt;height:32.25pt" o:ole="">
                  <v:imagedata r:id="rId9" o:title=""/>
                </v:shape>
                <o:OLEObject Type="Embed" ProgID="Equation.DSMT4" ShapeID="_x0000_i1031" DrawAspect="Content" ObjectID="_1700652963" r:id="rId13"/>
              </w:object>
            </w: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1F7CD1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pt-BR"/>
              </w:rPr>
              <w:t>2</w:t>
            </w:r>
          </w:p>
        </w:tc>
        <w:tc>
          <w:tcPr>
            <w:tcW w:w="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42C60" w14:textId="77777777" w:rsidR="005325BD" w:rsidRDefault="005325BD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  <w:lang w:val="pt-BR"/>
              </w:rPr>
              <w:t>1</w:t>
            </w:r>
          </w:p>
        </w:tc>
      </w:tr>
    </w:tbl>
    <w:p w14:paraId="758E8D6B" w14:textId="77777777" w:rsidR="003817FE" w:rsidRDefault="003817FE" w:rsidP="003817FE">
      <w:pPr>
        <w:spacing w:before="60" w:after="60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i/>
          <w:iCs/>
          <w:sz w:val="24"/>
          <w:szCs w:val="24"/>
          <w:lang w:val="fr-FR"/>
        </w:rPr>
        <w:t>Bài tập 29 (SGK/T64)</w:t>
      </w:r>
    </w:p>
    <w:p w14:paraId="2A11DF1A" w14:textId="77777777" w:rsidR="003817FE" w:rsidRDefault="003817FE" w:rsidP="003817FE">
      <w:pPr>
        <w:spacing w:before="60" w:after="60"/>
        <w:jc w:val="both"/>
        <w:rPr>
          <w:rFonts w:ascii="Times New Roman" w:hAnsi="Times New Roman"/>
          <w:b/>
          <w:bCs/>
          <w:i/>
          <w:iCs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i/>
          <w:iCs/>
          <w:sz w:val="24"/>
          <w:szCs w:val="24"/>
          <w:lang w:val="fr-FR"/>
        </w:rPr>
        <w:t>Bài tập 30 (SGK/T64)</w:t>
      </w:r>
    </w:p>
    <w:p w14:paraId="3C438449" w14:textId="77777777" w:rsidR="00FC73CD" w:rsidRDefault="00FC73CD" w:rsidP="009E3600">
      <w:pPr>
        <w:pStyle w:val="ListParagraph"/>
      </w:pPr>
    </w:p>
    <w:sectPr w:rsidR="00FC73C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FF14B0"/>
    <w:multiLevelType w:val="hybridMultilevel"/>
    <w:tmpl w:val="CA4AF90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i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101861"/>
    <w:multiLevelType w:val="hybridMultilevel"/>
    <w:tmpl w:val="EB8E3F5C"/>
    <w:lvl w:ilvl="0" w:tplc="ABE28D30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1050"/>
    <w:rsid w:val="000378C2"/>
    <w:rsid w:val="000A6BB5"/>
    <w:rsid w:val="00340954"/>
    <w:rsid w:val="003817FE"/>
    <w:rsid w:val="00421050"/>
    <w:rsid w:val="005325BD"/>
    <w:rsid w:val="006F5E2A"/>
    <w:rsid w:val="0071314F"/>
    <w:rsid w:val="00826DD6"/>
    <w:rsid w:val="00983876"/>
    <w:rsid w:val="009E3600"/>
    <w:rsid w:val="00D65433"/>
    <w:rsid w:val="00F615E1"/>
    <w:rsid w:val="00FC7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9B9C893"/>
  <w15:chartTrackingRefBased/>
  <w15:docId w15:val="{AEA36675-E4F4-4887-8914-4DFFA33961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1050"/>
    <w:pPr>
      <w:spacing w:after="0" w:line="240" w:lineRule="auto"/>
    </w:pPr>
    <w:rPr>
      <w:rFonts w:ascii=".VnTime" w:eastAsia="Times New Roman" w:hAnsi=".VnTime" w:cs="Times New Roman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54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73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91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46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9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5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69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87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0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067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2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1-12-10T07:36:00Z</dcterms:created>
  <dcterms:modified xsi:type="dcterms:W3CDTF">2021-12-10T07:49:00Z</dcterms:modified>
</cp:coreProperties>
</file>